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366B" w:rsidRDefault="001C08C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</w:pPr>
      <w: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3" type="#_x0000_t136" style="position:absolute;margin-left:0;margin-top:0;width:50pt;height:50pt;z-index:251657728;visibility:hidden">
            <o:lock v:ext="edit" selection="t"/>
          </v:shape>
        </w:pict>
      </w:r>
    </w:p>
    <w:p w:rsidR="00F3366B" w:rsidRDefault="00B853BA">
      <w:pPr>
        <w:tabs>
          <w:tab w:val="left" w:pos="4820"/>
        </w:tabs>
        <w:spacing w:before="240" w:after="240" w:line="360" w:lineRule="auto"/>
        <w:ind w:left="2000" w:hanging="100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ĐỀ </w:t>
      </w:r>
      <w:r w:rsidR="002A39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HI HỌC KÌ II TRƯỜNG THCS LÁNG THƯỢNG</w:t>
      </w:r>
    </w:p>
    <w:p w:rsidR="00F3366B" w:rsidRDefault="002A3903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MÔN TOÁN 6</w:t>
      </w:r>
      <w:r w:rsidR="00B853B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(2019 – 2020)</w:t>
      </w:r>
    </w:p>
    <w:p w:rsidR="00F3366B" w:rsidRDefault="002A3903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Thời</w:t>
      </w:r>
      <w:proofErr w:type="spellEnd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gian</w:t>
      </w:r>
      <w:proofErr w:type="spellEnd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: 90</w:t>
      </w:r>
      <w:r w:rsidR="00B853BA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proofErr w:type="spellStart"/>
      <w:r w:rsidR="00B853BA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phút</w:t>
      </w:r>
      <w:proofErr w:type="spellEnd"/>
      <w:r w:rsidR="00B853BA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r w:rsidR="00B853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</w:p>
    <w:p w:rsidR="00F3366B" w:rsidRDefault="00B853BA" w:rsidP="009D65BD">
      <w:p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I</w:t>
      </w:r>
      <w:r w:rsidR="002A390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2A3903">
        <w:rPr>
          <w:rFonts w:ascii="Times New Roman" w:eastAsia="Times New Roman" w:hAnsi="Times New Roman" w:cs="Times New Roman"/>
          <w:b/>
          <w:sz w:val="24"/>
          <w:szCs w:val="24"/>
        </w:rPr>
        <w:t>Trắc</w:t>
      </w:r>
      <w:proofErr w:type="spellEnd"/>
      <w:r w:rsidR="002A390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b/>
          <w:sz w:val="24"/>
          <w:szCs w:val="24"/>
        </w:rPr>
        <w:t>nghiệ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(2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="002A3903"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Chọn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câu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trả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lừi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đúng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câu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2A3903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="002A390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3366B" w:rsidRDefault="00F3366B">
      <w:pPr>
        <w:pBdr>
          <w:top w:val="nil"/>
          <w:left w:val="nil"/>
          <w:bottom w:val="nil"/>
          <w:right w:val="nil"/>
          <w:between w:val="nil"/>
        </w:pBdr>
        <w:tabs>
          <w:tab w:val="center" w:pos="5460"/>
          <w:tab w:val="right" w:pos="10200"/>
          <w:tab w:val="center" w:pos="5400"/>
          <w:tab w:val="right" w:pos="10800"/>
        </w:tabs>
        <w:spacing w:before="40"/>
        <w:ind w:hanging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3366B" w:rsidRDefault="002A3903" w:rsidP="008A5812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Kh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ỗ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8F468B" w:rsidRPr="002A390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9" o:title=""/>
          </v:shape>
          <o:OLEObject Type="Embed" ProgID="Equation.DSMT4" ShapeID="_x0000_i1025" DrawAspect="Content" ObjectID="_1653678180" r:id="rId1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hâ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519"/>
        <w:gridCol w:w="2514"/>
        <w:gridCol w:w="2513"/>
      </w:tblGrid>
      <w:tr w:rsidR="002A3903" w:rsidTr="008F468B">
        <w:tc>
          <w:tcPr>
            <w:tcW w:w="2605" w:type="dxa"/>
          </w:tcPr>
          <w:p w:rsidR="002A3903" w:rsidRDefault="002A3903" w:rsidP="002A3903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.</w:t>
            </w:r>
            <w:r w:rsidR="009D65BD" w:rsidRPr="002A3903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60" w:dyaOrig="620">
                <v:shape id="_x0000_i1026" type="#_x0000_t75" style="width:23.25pt;height:30.75pt" o:ole="">
                  <v:imagedata r:id="rId11" o:title=""/>
                </v:shape>
                <o:OLEObject Type="Embed" ProgID="Equation.DSMT4" ShapeID="_x0000_i1026" DrawAspect="Content" ObjectID="_1653678181" r:id="rId1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2A3903" w:rsidRDefault="002A3903" w:rsidP="002A3903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. </w:t>
            </w:r>
            <w:r w:rsidRPr="002A3903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80" w:dyaOrig="620">
                <v:shape id="_x0000_i1027" type="#_x0000_t75" style="width:24pt;height:30.75pt" o:ole="">
                  <v:imagedata r:id="rId13" o:title=""/>
                </v:shape>
                <o:OLEObject Type="Embed" ProgID="Equation.DSMT4" ShapeID="_x0000_i1027" DrawAspect="Content" ObjectID="_1653678182" r:id="rId14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2A3903" w:rsidRDefault="002A3903" w:rsidP="002A3903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.</w:t>
            </w:r>
            <w:r w:rsidRPr="002A3903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60" w:dyaOrig="620">
                <v:shape id="_x0000_i1028" type="#_x0000_t75" style="width:18pt;height:30.75pt" o:ole="">
                  <v:imagedata r:id="rId15" o:title=""/>
                </v:shape>
                <o:OLEObject Type="Embed" ProgID="Equation.DSMT4" ShapeID="_x0000_i1028" DrawAspect="Content" ObjectID="_1653678183" r:id="rId16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2A3903" w:rsidRDefault="002A3903" w:rsidP="002A3903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.</w:t>
            </w:r>
            <w:r w:rsidR="009D65BD" w:rsidRPr="002A3903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40" w:dyaOrig="620">
                <v:shape id="_x0000_i1029" type="#_x0000_t75" style="width:17.25pt;height:30.75pt" o:ole="">
                  <v:imagedata r:id="rId17" o:title=""/>
                </v:shape>
                <o:OLEObject Type="Embed" ProgID="Equation.DSMT4" ShapeID="_x0000_i1029" DrawAspect="Content" ObjectID="_1653678184" r:id="rId1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F3366B" w:rsidRDefault="009D65BD" w:rsidP="009D65BD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9D65B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653678185" r:id="rId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0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6"/>
        <w:gridCol w:w="2515"/>
        <w:gridCol w:w="2512"/>
        <w:gridCol w:w="2520"/>
      </w:tblGrid>
      <w:tr w:rsidR="009D65BD" w:rsidTr="008F468B">
        <w:tc>
          <w:tcPr>
            <w:tcW w:w="2605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20" w:dyaOrig="279">
                <v:shape id="_x0000_i1031" type="#_x0000_t75" style="width:15.75pt;height:14.25pt" o:ole="">
                  <v:imagedata r:id="rId21" o:title=""/>
                </v:shape>
                <o:OLEObject Type="Embed" ProgID="Equation.DSMT4" ShapeID="_x0000_i1031" DrawAspect="Content" ObjectID="_1653678186" r:id="rId2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. 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79" w:dyaOrig="279">
                <v:shape id="_x0000_i1032" type="#_x0000_t75" style="width:14.25pt;height:14.25pt" o:ole="">
                  <v:imagedata r:id="rId23" o:title=""/>
                </v:shape>
                <o:OLEObject Type="Embed" ProgID="Equation.DSMT4" ShapeID="_x0000_i1032" DrawAspect="Content" ObjectID="_1653678187" r:id="rId24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80" w:dyaOrig="279">
                <v:shape id="_x0000_i1033" type="#_x0000_t75" style="width:9pt;height:14.25pt" o:ole="">
                  <v:imagedata r:id="rId25" o:title=""/>
                </v:shape>
                <o:OLEObject Type="Embed" ProgID="Equation.DSMT4" ShapeID="_x0000_i1033" DrawAspect="Content" ObjectID="_1653678188" r:id="rId26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00" w:dyaOrig="279">
                <v:shape id="_x0000_i1034" type="#_x0000_t75" style="width:20.25pt;height:14.25pt" o:ole="">
                  <v:imagedata r:id="rId27" o:title=""/>
                </v:shape>
                <o:OLEObject Type="Embed" ProgID="Equation.DSMT4" ShapeID="_x0000_i1034" DrawAspect="Content" ObjectID="_1653678189" r:id="rId2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9D65BD" w:rsidRDefault="009D65BD" w:rsidP="009D65BD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D65B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53678190" r:id="rId3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D65B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36" type="#_x0000_t75" style="width:9.75pt;height:11.25pt" o:ole="">
            <v:imagedata r:id="rId31" o:title=""/>
          </v:shape>
          <o:OLEObject Type="Embed" ProgID="Equation.DSMT4" ShapeID="_x0000_i1036" DrawAspect="Content" ObjectID="_1653678191" r:id="rId3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9D65BD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037" type="#_x0000_t75" style="width:20.25pt;height:15.75pt" o:ole="">
            <v:imagedata r:id="rId33" o:title=""/>
          </v:shape>
          <o:OLEObject Type="Embed" ProgID="Equation.DSMT4" ShapeID="_x0000_i1037" DrawAspect="Content" ObjectID="_1653678192" r:id="rId3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D65B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38" type="#_x0000_t75" style="width:9.75pt;height:11.25pt" o:ole="">
            <v:imagedata r:id="rId31" o:title=""/>
          </v:shape>
          <o:OLEObject Type="Embed" ProgID="Equation.DSMT4" ShapeID="_x0000_i1038" DrawAspect="Content" ObjectID="_1653678193" r:id="rId3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6"/>
        <w:gridCol w:w="2509"/>
        <w:gridCol w:w="2512"/>
        <w:gridCol w:w="2526"/>
      </w:tblGrid>
      <w:tr w:rsidR="009D65BD" w:rsidTr="008F468B">
        <w:tc>
          <w:tcPr>
            <w:tcW w:w="2605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480" w:dyaOrig="320">
                <v:shape id="_x0000_i1039" type="#_x0000_t75" style="width:24pt;height:15.75pt" o:ole="">
                  <v:imagedata r:id="rId36" o:title=""/>
                </v:shape>
                <o:OLEObject Type="Embed" ProgID="Equation.DSMT4" ShapeID="_x0000_i1039" DrawAspect="Content" ObjectID="_1653678194" r:id="rId3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. 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300" w:dyaOrig="260">
                <v:shape id="_x0000_i1040" type="#_x0000_t75" style="width:15pt;height:12.75pt" o:ole="">
                  <v:imagedata r:id="rId38" o:title=""/>
                </v:shape>
                <o:OLEObject Type="Embed" ProgID="Equation.DSMT4" ShapeID="_x0000_i1040" DrawAspect="Content" ObjectID="_1653678195" r:id="rId3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360" w:dyaOrig="320">
                <v:shape id="_x0000_i1041" type="#_x0000_t75" style="width:18pt;height:15.75pt" o:ole="">
                  <v:imagedata r:id="rId40" o:title=""/>
                </v:shape>
                <o:OLEObject Type="Embed" ProgID="Equation.DSMT4" ShapeID="_x0000_i1041" DrawAspect="Content" ObjectID="_1653678196" r:id="rId4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680" w:dyaOrig="620">
                <v:shape id="_x0000_i1042" type="#_x0000_t75" style="width:33.75pt;height:30.75pt" o:ole="">
                  <v:imagedata r:id="rId42" o:title=""/>
                </v:shape>
                <o:OLEObject Type="Embed" ProgID="Equation.DSMT4" ShapeID="_x0000_i1042" DrawAspect="Content" ObjectID="_1653678197" r:id="rId4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9D65BD" w:rsidRDefault="009D65BD" w:rsidP="009D65BD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8A581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4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Cho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a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ó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kề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ù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D65BD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80" w:dyaOrig="400">
          <v:shape id="_x0000_i1043" type="#_x0000_t75" style="width:24pt;height:20.25pt" o:ole="">
            <v:imagedata r:id="rId44" o:title=""/>
          </v:shape>
          <o:OLEObject Type="Embed" ProgID="Equation.DSMT4" ShapeID="_x0000_i1043" DrawAspect="Content" ObjectID="_1653678198" r:id="rId4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D65BD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560" w:dyaOrig="400">
          <v:shape id="_x0000_i1044" type="#_x0000_t75" style="width:27.75pt;height:20.25pt" o:ole="">
            <v:imagedata r:id="rId46" o:title=""/>
          </v:shape>
          <o:OLEObject Type="Embed" ProgID="Equation.DSMT4" ShapeID="_x0000_i1044" DrawAspect="Content" ObjectID="_1653678199" r:id="rId4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9D65BD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020" w:dyaOrig="400">
          <v:shape id="_x0000_i1045" type="#_x0000_t75" style="width:51pt;height:20.25pt" o:ole="">
            <v:imagedata r:id="rId48" o:title=""/>
          </v:shape>
          <o:OLEObject Type="Embed" ProgID="Equation.DSMT4" ShapeID="_x0000_i1045" DrawAspect="Content" ObjectID="_1653678200" r:id="rId4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ô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D65BD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900" w:dyaOrig="400">
          <v:shape id="_x0000_i1046" type="#_x0000_t75" style="width:45pt;height:20.25pt" o:ole="">
            <v:imagedata r:id="rId50" o:title=""/>
          </v:shape>
          <o:OLEObject Type="Embed" ProgID="Equation.DSMT4" ShapeID="_x0000_i1046" DrawAspect="Content" ObjectID="_1653678201" r:id="rId51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9"/>
        <w:gridCol w:w="2514"/>
        <w:gridCol w:w="2515"/>
        <w:gridCol w:w="2515"/>
      </w:tblGrid>
      <w:tr w:rsidR="009D65BD" w:rsidTr="008F468B">
        <w:tc>
          <w:tcPr>
            <w:tcW w:w="2605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.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80" w:dyaOrig="320">
                <v:shape id="_x0000_i1047" type="#_x0000_t75" style="width:24pt;height:15.75pt" o:ole="">
                  <v:imagedata r:id="rId52" o:title=""/>
                </v:shape>
                <o:OLEObject Type="Embed" ProgID="Equation.DSMT4" ShapeID="_x0000_i1047" DrawAspect="Content" ObjectID="_1653678202" r:id="rId5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. </w:t>
            </w:r>
            <w:r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60" w:dyaOrig="320">
                <v:shape id="_x0000_i1048" type="#_x0000_t75" style="width:18pt;height:15.75pt" o:ole="">
                  <v:imagedata r:id="rId54" o:title=""/>
                </v:shape>
                <o:OLEObject Type="Embed" ProgID="Equation.DSMT4" ShapeID="_x0000_i1048" DrawAspect="Content" ObjectID="_1653678203" r:id="rId5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.</w:t>
            </w:r>
            <w:r w:rsidR="00485FCB"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80" w:dyaOrig="320">
                <v:shape id="_x0000_i1049" type="#_x0000_t75" style="width:18.75pt;height:15.75pt" o:ole="">
                  <v:imagedata r:id="rId56" o:title=""/>
                </v:shape>
                <o:OLEObject Type="Embed" ProgID="Equation.DSMT4" ShapeID="_x0000_i1049" DrawAspect="Content" ObjectID="_1653678204" r:id="rId5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06" w:type="dxa"/>
          </w:tcPr>
          <w:p w:rsidR="009D65BD" w:rsidRDefault="009D65BD" w:rsidP="000C52C2">
            <w:pPr>
              <w:spacing w:line="259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.</w:t>
            </w:r>
            <w:r w:rsidR="00485FCB" w:rsidRPr="009D65BD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80" w:dyaOrig="320">
                <v:shape id="_x0000_i1050" type="#_x0000_t75" style="width:18.75pt;height:15.75pt" o:ole="">
                  <v:imagedata r:id="rId58" o:title=""/>
                </v:shape>
                <o:OLEObject Type="Embed" ProgID="Equation.DSMT4" ShapeID="_x0000_i1050" DrawAspect="Content" ObjectID="_1653678205" r:id="rId5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F3366B" w:rsidRDefault="00B853BA" w:rsidP="00485FCB">
      <w:p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I</w:t>
      </w:r>
      <w:r w:rsidR="00485FCB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485FCB">
        <w:rPr>
          <w:rFonts w:ascii="Times New Roman" w:eastAsia="Times New Roman" w:hAnsi="Times New Roman" w:cs="Times New Roman"/>
          <w:b/>
          <w:sz w:val="24"/>
          <w:szCs w:val="24"/>
        </w:rPr>
        <w:t>Tự</w:t>
      </w:r>
      <w:proofErr w:type="spellEnd"/>
      <w:r w:rsidR="00485FC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485FCB">
        <w:rPr>
          <w:rFonts w:ascii="Times New Roman" w:eastAsia="Times New Roman" w:hAnsi="Times New Roman" w:cs="Times New Roman"/>
          <w:b/>
          <w:sz w:val="24"/>
          <w:szCs w:val="24"/>
        </w:rPr>
        <w:t>luận</w:t>
      </w:r>
      <w:proofErr w:type="spellEnd"/>
      <w:r w:rsidR="00485FCB">
        <w:rPr>
          <w:rFonts w:ascii="Times New Roman" w:eastAsia="Times New Roman" w:hAnsi="Times New Roman" w:cs="Times New Roman"/>
          <w:sz w:val="24"/>
          <w:szCs w:val="24"/>
        </w:rPr>
        <w:t xml:space="preserve"> (8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3366B" w:rsidRDefault="00485FCB" w:rsidP="00485FCB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ài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1 </w:t>
      </w:r>
      <w:proofErr w:type="gram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 2</w:t>
      </w:r>
      <w:proofErr w:type="gram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ểm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ự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iệ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hé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ợ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í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ế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:</w:t>
      </w:r>
    </w:p>
    <w:p w:rsidR="00485FCB" w:rsidRDefault="00485FCB" w:rsidP="00485FCB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bookmarkStart w:id="0" w:name="_GoBack"/>
      <w:bookmarkEnd w:id="0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7"/>
        <w:gridCol w:w="5046"/>
      </w:tblGrid>
      <w:tr w:rsidR="00485FCB" w:rsidTr="008F468B">
        <w:tc>
          <w:tcPr>
            <w:tcW w:w="5211" w:type="dxa"/>
          </w:tcPr>
          <w:p w:rsidR="00485FCB" w:rsidRPr="00485FCB" w:rsidRDefault="00485FCB" w:rsidP="00485FCB">
            <w:pPr>
              <w:pStyle w:val="ListParagraph"/>
              <w:numPr>
                <w:ilvl w:val="0"/>
                <w:numId w:val="6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85FCB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100" w:dyaOrig="620">
                <v:shape id="_x0000_i1051" type="#_x0000_t75" style="width:54.75pt;height:30.75pt" o:ole="">
                  <v:imagedata r:id="rId60" o:title=""/>
                </v:shape>
                <o:OLEObject Type="Embed" ProgID="Equation.DSMT4" ShapeID="_x0000_i1051" DrawAspect="Content" ObjectID="_1653678206" r:id="rId6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212" w:type="dxa"/>
          </w:tcPr>
          <w:p w:rsidR="00485FCB" w:rsidRPr="00485FCB" w:rsidRDefault="00485FCB" w:rsidP="00485FCB">
            <w:pPr>
              <w:pStyle w:val="ListParagraph"/>
              <w:numPr>
                <w:ilvl w:val="0"/>
                <w:numId w:val="7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85FCB">
              <w:rPr>
                <w:position w:val="-28"/>
              </w:rPr>
              <w:object w:dxaOrig="1620" w:dyaOrig="680">
                <v:shape id="_x0000_i1052" type="#_x0000_t75" style="width:81pt;height:33.75pt" o:ole="">
                  <v:imagedata r:id="rId62" o:title=""/>
                </v:shape>
                <o:OLEObject Type="Embed" ProgID="Equation.DSMT4" ShapeID="_x0000_i1052" DrawAspect="Content" ObjectID="_1653678207" r:id="rId63"/>
              </w:object>
            </w:r>
            <w:r w:rsidRPr="00485FC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485FCB" w:rsidTr="008F468B">
        <w:tc>
          <w:tcPr>
            <w:tcW w:w="5211" w:type="dxa"/>
          </w:tcPr>
          <w:p w:rsidR="00485FCB" w:rsidRPr="00485FCB" w:rsidRDefault="00485FCB" w:rsidP="00485FCB">
            <w:pPr>
              <w:pStyle w:val="ListParagraph"/>
              <w:numPr>
                <w:ilvl w:val="0"/>
                <w:numId w:val="6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85FCB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800" w:dyaOrig="620">
                <v:shape id="_x0000_i1053" type="#_x0000_t75" style="width:90pt;height:30.75pt" o:ole="">
                  <v:imagedata r:id="rId64" o:title=""/>
                </v:shape>
                <o:OLEObject Type="Embed" ProgID="Equation.DSMT4" ShapeID="_x0000_i1053" DrawAspect="Content" ObjectID="_1653678208" r:id="rId6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212" w:type="dxa"/>
          </w:tcPr>
          <w:p w:rsidR="00485FCB" w:rsidRPr="00485FCB" w:rsidRDefault="00485FCB" w:rsidP="00485FCB">
            <w:pPr>
              <w:pStyle w:val="ListParagraph"/>
              <w:numPr>
                <w:ilvl w:val="0"/>
                <w:numId w:val="7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85FCB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2120" w:dyaOrig="620">
                <v:shape id="_x0000_i1054" type="#_x0000_t75" style="width:105.75pt;height:30.75pt" o:ole="">
                  <v:imagedata r:id="rId66" o:title=""/>
                </v:shape>
                <o:OLEObject Type="Embed" ProgID="Equation.DSMT4" ShapeID="_x0000_i1054" DrawAspect="Content" ObjectID="_1653678209" r:id="rId6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485FCB" w:rsidRDefault="00485FCB" w:rsidP="00485FCB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ài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2 </w:t>
      </w:r>
      <w:proofErr w:type="gram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 2</w:t>
      </w:r>
      <w:proofErr w:type="gram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ểm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ì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5FC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55" type="#_x0000_t75" style="width:9.75pt;height:11.25pt" o:ole="">
            <v:imagedata r:id="rId68" o:title=""/>
          </v:shape>
          <o:OLEObject Type="Embed" ProgID="Equation.DSMT4" ShapeID="_x0000_i1055" DrawAspect="Content" ObjectID="_1653678210" r:id="rId6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1"/>
        <w:gridCol w:w="5012"/>
      </w:tblGrid>
      <w:tr w:rsidR="00485FCB" w:rsidTr="008F468B">
        <w:tc>
          <w:tcPr>
            <w:tcW w:w="5211" w:type="dxa"/>
          </w:tcPr>
          <w:p w:rsidR="00485FCB" w:rsidRPr="00485FCB" w:rsidRDefault="00485FCB" w:rsidP="00485FCB">
            <w:pPr>
              <w:pStyle w:val="ListParagraph"/>
              <w:numPr>
                <w:ilvl w:val="0"/>
                <w:numId w:val="8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85FCB">
              <w:rPr>
                <w:position w:val="-24"/>
              </w:rPr>
              <w:object w:dxaOrig="1100" w:dyaOrig="620">
                <v:shape id="_x0000_i1056" type="#_x0000_t75" style="width:54.75pt;height:30.75pt" o:ole="">
                  <v:imagedata r:id="rId70" o:title=""/>
                </v:shape>
                <o:OLEObject Type="Embed" ProgID="Equation.DSMT4" ShapeID="_x0000_i1056" DrawAspect="Content" ObjectID="_1653678211" r:id="rId71"/>
              </w:object>
            </w:r>
            <w:r w:rsidRPr="00485FC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212" w:type="dxa"/>
          </w:tcPr>
          <w:p w:rsidR="00485FCB" w:rsidRPr="00485FCB" w:rsidRDefault="00485FCB" w:rsidP="00485FCB">
            <w:pPr>
              <w:pStyle w:val="ListParagraph"/>
              <w:numPr>
                <w:ilvl w:val="0"/>
                <w:numId w:val="8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85FCB">
              <w:rPr>
                <w:position w:val="-24"/>
              </w:rPr>
              <w:object w:dxaOrig="920" w:dyaOrig="620">
                <v:shape id="_x0000_i1057" type="#_x0000_t75" style="width:45.75pt;height:30.75pt" o:ole="">
                  <v:imagedata r:id="rId72" o:title=""/>
                </v:shape>
                <o:OLEObject Type="Embed" ProgID="Equation.DSMT4" ShapeID="_x0000_i1057" DrawAspect="Content" ObjectID="_1653678212" r:id="rId73"/>
              </w:object>
            </w:r>
            <w:r w:rsidRPr="00485FC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485FCB" w:rsidTr="008F468B">
        <w:tc>
          <w:tcPr>
            <w:tcW w:w="5211" w:type="dxa"/>
          </w:tcPr>
          <w:p w:rsidR="00485FCB" w:rsidRPr="00485FCB" w:rsidRDefault="00CB76A2" w:rsidP="00485FCB">
            <w:pPr>
              <w:pStyle w:val="ListParagraph"/>
              <w:numPr>
                <w:ilvl w:val="0"/>
                <w:numId w:val="8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B76A2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760" w:dyaOrig="620">
                <v:shape id="_x0000_i1058" type="#_x0000_t75" style="width:87.75pt;height:30.75pt" o:ole="">
                  <v:imagedata r:id="rId74" o:title=""/>
                </v:shape>
                <o:OLEObject Type="Embed" ProgID="Equation.DSMT4" ShapeID="_x0000_i1058" DrawAspect="Content" ObjectID="_1653678213" r:id="rId75"/>
              </w:object>
            </w:r>
            <w:r w:rsidR="00485FC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212" w:type="dxa"/>
          </w:tcPr>
          <w:p w:rsidR="00485FCB" w:rsidRPr="00485FCB" w:rsidRDefault="00CB76A2" w:rsidP="00485FCB">
            <w:pPr>
              <w:pStyle w:val="ListParagraph"/>
              <w:numPr>
                <w:ilvl w:val="0"/>
                <w:numId w:val="8"/>
              </w:numPr>
              <w:spacing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B76A2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400" w:dyaOrig="680">
                <v:shape id="_x0000_i1059" type="#_x0000_t75" style="width:69.75pt;height:33.75pt" o:ole="">
                  <v:imagedata r:id="rId76" o:title=""/>
                </v:shape>
                <o:OLEObject Type="Embed" ProgID="Equation.DSMT4" ShapeID="_x0000_i1059" DrawAspect="Content" ObjectID="_1653678214" r:id="rId77"/>
              </w:object>
            </w:r>
            <w:r w:rsidR="00485FC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CB76A2" w:rsidRDefault="00CB76A2" w:rsidP="00CB76A2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ài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3</w:t>
      </w:r>
      <w:proofErr w:type="gram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 1,5</w:t>
      </w:r>
      <w:proofErr w:type="gram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ểm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):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ớ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6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B76A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060" type="#_x0000_t75" style="width:15.75pt;height:12.75pt" o:ole="">
            <v:imagedata r:id="rId78" o:title=""/>
          </v:shape>
          <o:OLEObject Type="Embed" ProgID="Equation.DSMT4" ShapeID="_x0000_i1060" DrawAspect="Content" ObjectID="_1653678215" r:id="rId79"/>
        </w:objec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gồm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ba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loại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Giỏi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Khá</w:t>
      </w:r>
      <w:proofErr w:type="spellEnd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02155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ì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ỏ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iế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B76A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1" type="#_x0000_t75" style="width:12pt;height:30.75pt" o:ole="">
            <v:imagedata r:id="rId80" o:title=""/>
          </v:shape>
          <o:OLEObject Type="Embed" ProgID="Equation.DSMT4" ShapeID="_x0000_i1061" DrawAspect="Content" ObjectID="_1653678216" r:id="rId8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ớ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ì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B76A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2" type="#_x0000_t75" style="width:12pt;height:30.75pt" o:ole="">
            <v:imagedata r:id="rId82" o:title=""/>
          </v:shape>
          <o:OLEObject Type="Embed" ProgID="Equation.DSMT4" ShapeID="_x0000_i1062" DrawAspect="Content" ObjectID="_1653678217" r:id="rId8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ò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CB76A2" w:rsidRDefault="00CB76A2" w:rsidP="00CB76A2">
      <w:pPr>
        <w:pStyle w:val="ListParagraph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ỗ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o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ớ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B76A2" w:rsidRPr="00CB76A2" w:rsidRDefault="00CB76A2" w:rsidP="00CB76A2">
      <w:pPr>
        <w:pStyle w:val="ListParagraph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ỉ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hầ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ă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ì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ớ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F468B" w:rsidRDefault="008F468B" w:rsidP="008F468B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ài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4</w:t>
      </w:r>
      <w:proofErr w:type="gram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 2</w:t>
      </w:r>
      <w:proofErr w:type="gram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ểm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ù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ử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ặ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hẳ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ứ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F468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63" type="#_x0000_t75" style="width:18pt;height:14.25pt" o:ole="">
            <v:imagedata r:id="rId84" o:title=""/>
          </v:shape>
          <o:OLEObject Type="Embed" ProgID="Equation.DSMT4" ShapeID="_x0000_i1063" DrawAspect="Content" ObjectID="_1653678218" r:id="rId8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ẽ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F468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99" w:dyaOrig="360">
          <v:shape id="_x0000_i1064" type="#_x0000_t75" style="width:50.25pt;height:18pt" o:ole="">
            <v:imagedata r:id="rId86" o:title=""/>
          </v:shape>
          <o:OLEObject Type="Embed" ProgID="Equation.DSMT4" ShapeID="_x0000_i1064" DrawAspect="Content" ObjectID="_1653678219" r:id="rId8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F468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020" w:dyaOrig="400">
          <v:shape id="_x0000_i1065" type="#_x0000_t75" style="width:51pt;height:20.25pt" o:ole="">
            <v:imagedata r:id="rId88" o:title=""/>
          </v:shape>
          <o:OLEObject Type="Embed" ProgID="Equation.DSMT4" ShapeID="_x0000_i1065" DrawAspect="Content" ObjectID="_1653678220" r:id="rId8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8F468B" w:rsidRDefault="008F468B" w:rsidP="008F468B">
      <w:pPr>
        <w:pStyle w:val="ListParagraph"/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i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à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ằ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ữ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a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ò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?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ì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8F468B" w:rsidRDefault="008F468B" w:rsidP="008F468B">
      <w:pPr>
        <w:pStyle w:val="ListParagraph"/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F468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560" w:dyaOrig="400">
          <v:shape id="_x0000_i1066" type="#_x0000_t75" style="width:27.75pt;height:20.25pt" o:ole="">
            <v:imagedata r:id="rId90" o:title=""/>
          </v:shape>
          <o:OLEObject Type="Embed" ProgID="Equation.DSMT4" ShapeID="_x0000_i1066" DrawAspect="Content" ObjectID="_1653678221" r:id="rId9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8F468B" w:rsidRPr="008F468B" w:rsidRDefault="008F468B" w:rsidP="008F468B">
      <w:pPr>
        <w:pStyle w:val="ListParagraph"/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ia </w:t>
      </w:r>
      <w:r w:rsidRPr="008F468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67" type="#_x0000_t75" style="width:15.75pt;height:14.25pt" o:ole="">
            <v:imagedata r:id="rId92" o:title=""/>
          </v:shape>
          <o:OLEObject Type="Embed" ProgID="Equation.DSMT4" ShapeID="_x0000_i1067" DrawAspect="Content" ObjectID="_1653678222" r:id="rId9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hả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hâ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á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ó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F468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80" w:dyaOrig="320">
          <v:shape id="_x0000_i1068" type="#_x0000_t75" style="width:24pt;height:15.75pt" o:ole="">
            <v:imagedata r:id="rId94" o:title=""/>
          </v:shape>
          <o:OLEObject Type="Embed" ProgID="Equation.DSMT4" ShapeID="_x0000_i1068" DrawAspect="Content" ObjectID="_1653678223" r:id="rId9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ì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8F468B" w:rsidRDefault="00CB76A2" w:rsidP="008F468B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ài</w:t>
      </w:r>
      <w:proofErr w:type="spellEnd"/>
      <w:r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="008F468B"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proofErr w:type="gramStart"/>
      <w:r w:rsidR="008F468B"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 0,5</w:t>
      </w:r>
      <w:proofErr w:type="gramEnd"/>
      <w:r w:rsidR="008F468B"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="008F468B"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ểm</w:t>
      </w:r>
      <w:proofErr w:type="spellEnd"/>
      <w:r w:rsidR="008F468B" w:rsidRPr="008F468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):</w:t>
      </w:r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>tổng</w:t>
      </w:r>
      <w:proofErr w:type="spellEnd"/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="008F468B" w:rsidRPr="008F468B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320" w:dyaOrig="620">
          <v:shape id="_x0000_i1069" type="#_x0000_t75" style="width:165.75pt;height:30.75pt" o:ole="">
            <v:imagedata r:id="rId96" o:title=""/>
          </v:shape>
          <o:OLEObject Type="Embed" ProgID="Equation.DSMT4" ShapeID="_x0000_i1069" DrawAspect="Content" ObjectID="_1653678224" r:id="rId97"/>
        </w:object>
      </w:r>
      <w:r w:rsidR="008F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8F468B" w:rsidRPr="008F468B" w:rsidRDefault="008F468B" w:rsidP="008F468B">
      <w:p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3366B" w:rsidRDefault="00CB76A2" w:rsidP="008F468B">
      <w:pPr>
        <w:tabs>
          <w:tab w:val="left" w:pos="4820"/>
        </w:tabs>
        <w:spacing w:line="360" w:lineRule="auto"/>
        <w:ind w:left="993" w:hanging="993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8C7D0E" w:rsidRDefault="008C7D0E" w:rsidP="008F468B">
      <w:pPr>
        <w:tabs>
          <w:tab w:val="left" w:pos="4820"/>
        </w:tabs>
        <w:spacing w:line="360" w:lineRule="auto"/>
        <w:ind w:left="993" w:hanging="993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6481445" cy="8641927"/>
            <wp:effectExtent l="0" t="0" r="0" b="0"/>
            <wp:docPr id="6" name="Picture 6" descr="C:\Users\ADMIN\Desktop\102426587_2438524332918007_3832399115635674614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DMIN\Desktop\102426587_2438524332918007_3832399115635674614_n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41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C7D0E" w:rsidSect="00F3366B">
      <w:headerReference w:type="even" r:id="rId99"/>
      <w:headerReference w:type="default" r:id="rId100"/>
      <w:footerReference w:type="even" r:id="rId101"/>
      <w:footerReference w:type="default" r:id="rId102"/>
      <w:headerReference w:type="first" r:id="rId103"/>
      <w:footerReference w:type="first" r:id="rId104"/>
      <w:pgSz w:w="11907" w:h="16840"/>
      <w:pgMar w:top="567" w:right="850" w:bottom="567" w:left="850" w:header="283" w:footer="28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8CD" w:rsidRDefault="001C08CD" w:rsidP="00F3366B">
      <w:pPr>
        <w:spacing w:before="0"/>
      </w:pPr>
      <w:r>
        <w:separator/>
      </w:r>
    </w:p>
  </w:endnote>
  <w:endnote w:type="continuationSeparator" w:id="0">
    <w:p w:rsidR="001C08CD" w:rsidRDefault="001C08CD" w:rsidP="00F3366B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B" w:rsidRDefault="00F3366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B" w:rsidRDefault="00B853B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4680" w:firstLine="3960"/>
      <w:rPr>
        <w:rFonts w:ascii="Cambria" w:eastAsia="Cambria" w:hAnsi="Cambria" w:cs="Cambria"/>
        <w:i/>
        <w:color w:val="000000"/>
      </w:rPr>
    </w:pPr>
    <w:r>
      <w:rPr>
        <w:rFonts w:ascii="Cambria" w:eastAsia="Cambria" w:hAnsi="Cambria" w:cs="Cambria"/>
        <w:i/>
        <w:color w:val="000000"/>
      </w:rPr>
      <w:t xml:space="preserve"> </w:t>
    </w:r>
    <w:r>
      <w:rPr>
        <w:rFonts w:ascii="Cambria" w:eastAsia="Cambria" w:hAnsi="Cambria" w:cs="Cambria"/>
        <w:i/>
        <w:color w:val="000000"/>
      </w:rPr>
      <w:tab/>
      <w:t xml:space="preserve">            </w:t>
    </w:r>
    <w:proofErr w:type="spellStart"/>
    <w:proofErr w:type="gramStart"/>
    <w:r>
      <w:rPr>
        <w:rFonts w:ascii="Cambria" w:eastAsia="Cambria" w:hAnsi="Cambria" w:cs="Cambria"/>
        <w:i/>
        <w:color w:val="000000"/>
      </w:rPr>
      <w:t>Trang</w:t>
    </w:r>
    <w:proofErr w:type="spellEnd"/>
    <w:r>
      <w:rPr>
        <w:rFonts w:ascii="Cambria" w:eastAsia="Cambria" w:hAnsi="Cambria" w:cs="Cambria"/>
        <w:i/>
        <w:color w:val="000000"/>
      </w:rPr>
      <w:t xml:space="preserve">  </w:t>
    </w:r>
    <w:proofErr w:type="gramEnd"/>
    <w:r w:rsidR="00F3366B">
      <w:rPr>
        <w:rFonts w:ascii="Cambria" w:eastAsia="Cambria" w:hAnsi="Cambria" w:cs="Cambria"/>
        <w:i/>
        <w:color w:val="000000"/>
      </w:rPr>
      <w:fldChar w:fldCharType="begin"/>
    </w:r>
    <w:r>
      <w:rPr>
        <w:rFonts w:ascii="Cambria" w:eastAsia="Cambria" w:hAnsi="Cambria" w:cs="Cambria"/>
        <w:i/>
        <w:color w:val="000000"/>
      </w:rPr>
      <w:instrText>PAGE</w:instrText>
    </w:r>
    <w:r w:rsidR="00F3366B">
      <w:rPr>
        <w:rFonts w:ascii="Cambria" w:eastAsia="Cambria" w:hAnsi="Cambria" w:cs="Cambria"/>
        <w:i/>
        <w:color w:val="000000"/>
      </w:rPr>
      <w:fldChar w:fldCharType="separate"/>
    </w:r>
    <w:r w:rsidR="008C7D0E">
      <w:rPr>
        <w:rFonts w:ascii="Cambria" w:eastAsia="Cambria" w:hAnsi="Cambria" w:cs="Cambria"/>
        <w:i/>
        <w:noProof/>
        <w:color w:val="000000"/>
      </w:rPr>
      <w:t>1</w:t>
    </w:r>
    <w:r w:rsidR="00F3366B">
      <w:rPr>
        <w:rFonts w:ascii="Cambria" w:eastAsia="Cambria" w:hAnsi="Cambria" w:cs="Cambria"/>
        <w:i/>
        <w:color w:val="00000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B" w:rsidRDefault="00F3366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8CD" w:rsidRDefault="001C08CD" w:rsidP="00F3366B">
      <w:pPr>
        <w:spacing w:before="0"/>
      </w:pPr>
      <w:r>
        <w:separator/>
      </w:r>
    </w:p>
  </w:footnote>
  <w:footnote w:type="continuationSeparator" w:id="0">
    <w:p w:rsidR="001C08CD" w:rsidRDefault="001C08CD" w:rsidP="00F3366B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B" w:rsidRDefault="00F3366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B" w:rsidRDefault="001C08C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jc w:val="both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0" t="0" r="0" b="0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539990" cy="321945"/>
                        <a:chOff x="1576005" y="3619028"/>
                        <a:chExt cx="7539989" cy="321945"/>
                      </a:xfrm>
                    </wpg:grpSpPr>
                    <wpg:grpSp>
                      <wpg:cNvPr id="1" name="Group 1"/>
                      <wpg:cNvGrpSpPr/>
                      <wpg:grpSpPr>
                        <a:xfrm>
                          <a:off x="1576005" y="3619028"/>
                          <a:ext cx="7539989" cy="321945"/>
                          <a:chOff x="0" y="0"/>
                          <a:chExt cx="7539989" cy="321945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7539975" cy="32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D42388" w:rsidRDefault="00D42388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" name="Freeform 3"/>
                        <wps:cNvSpPr/>
                        <wps:spPr>
                          <a:xfrm>
                            <a:off x="476" y="318141"/>
                            <a:ext cx="75395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539513" h="1" extrusionOk="0">
                                <a:moveTo>
                                  <a:pt x="0" y="0"/>
                                </a:moveTo>
                                <a:lnTo>
                                  <a:pt x="7539513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2E74B5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0" y="0"/>
                            <a:ext cx="192085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D42388" w:rsidRDefault="00D42388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mc:Fallback>
          <w:pict>
            <v:group id="Group 4" o:spid="_x0000_s1026" style="position:absolute;left:0;text-align:left;margin-left:.2pt;margin-top:4.35pt;width:593.7pt;height:25.35pt;z-index:251658240;mso-position-horizontal-relative:page;mso-position-vertical-relative:page" coordorigin="15760,36190" coordsize="75399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">
              <v:group id="Group 1" o:spid="_x0000_s1027" style="position:absolute;left:15760;top:36190;width:75399;height:3219" coordsize="75399,3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<v:rect id="Rectangle 2" o:spid="_x0000_s1028" style="position:absolute;width:75399;height:3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OUdcEA&#10;AADaAAAADwAAAGRycy9kb3ducmV2LnhtbESP0WrCQBRE3wv+w3IF3+rGIFKjq6gotD7V6Adcs9ds&#10;MHs3ZldN/74rFPo4zMwZZr7sbC0e1PrKsYLRMAFBXDhdcangdNy9f4DwAVlj7ZgU/JCH5aL3NsdM&#10;uycf6JGHUkQI+wwVmBCaTEpfGLLoh64hjt7FtRZDlG0pdYvPCLe1TJNkIi1WHBcMNrQxVFzzu1Xw&#10;PXaUblO/zks7Nd35uP+64USpQb9bzUAE6sJ/+K/9qRWk8LoSb4B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DlHXBAAAA2gAAAA8AAAAAAAAAAAAAAAAAmAIAAGRycy9kb3du&#10;cmV2LnhtbFBLBQYAAAAABAAEAPUAAACGAwAAAAA=&#10;" filled="f" stroked="f">
                  <v:textbox inset="2.53958mm,2.53958mm,2.53958mm,2.53958mm">
                    <w:txbxContent>
                      <w:p w:rsidR="00D42388" w:rsidRDefault="00D42388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  <v:shape id="Freeform 3" o:spid="_x0000_s1029" style="position:absolute;left:4;top:3181;width:75395;height:0;visibility:visible;mso-wrap-style:square;v-text-anchor:middle" coordsize="753951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k4D8UA&#10;AADaAAAADwAAAGRycy9kb3ducmV2LnhtbESPT2vCQBTE74V+h+UJvdWNbQkSXUUs/UMPVWPA6yP7&#10;TNZm36bZraZ++q5Q8DjMzG+Y6by3jThS541jBaNhAoK4dNpwpaDYvtyPQfiArLFxTAp+ycN8dnsz&#10;xUy7E2/omIdKRAj7DBXUIbSZlL6syaIfupY4envXWQxRdpXUHZ4i3DbyIUlSadFwXKixpWVN5Vf+&#10;YxUc0iJ9+shNkfJ59fr8+b3cva2NUneDfjEBEagP1/B/+10reITLlXgD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2TgPxQAAANoAAAAPAAAAAAAAAAAAAAAAAJgCAABkcnMv&#10;ZG93bnJldi54bWxQSwUGAAAAAAQABAD1AAAAigMAAAAA&#10;" path="m,l7539513,e" strokecolor="#2e74b5" strokeweight="1pt">
                  <v:stroke startarrowwidth="narrow" startarrowlength="short" endarrowwidth="narrow" endarrowlength="short"/>
                  <v:path arrowok="t" o:extrusionok="f"/>
                </v:shape>
                <v:rect id="Rectangle 5" o:spid="_x0000_s1030" style="position:absolute;width:19208;height:3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oMAcIA&#10;AADaAAAADwAAAGRycy9kb3ducmV2LnhtbESPwW7CMBBE70j8g7VIvYHTqEVtiIOgaqWWEwQ+YImX&#10;OGq8TmMX0r+vkZA4jmbmjSZfDrYVZ+p941jB4ywBQVw53XCt4LD/mL6A8AFZY+uYFPyRh2UxHuWY&#10;aXfhHZ3LUIsIYZ+hAhNCl0npK0MW/cx1xNE7ud5iiLKvpe7xEuG2lWmSzKXFhuOCwY7eDFXf5a9V&#10;sH1ylL6nfl3W9tUMx/3m6wfnSj1MhtUCRKAh3MO39qdW8AzXK/EGy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agwBwgAAANoAAAAPAAAAAAAAAAAAAAAAAJgCAABkcnMvZG93&#10;bnJldi54bWxQSwUGAAAAAAQABAD1AAAAhwMAAAAA&#10;" filled="f" stroked="f">
                  <v:textbox inset="2.53958mm,2.53958mm,2.53958mm,2.53958mm">
                    <w:txbxContent>
                      <w:p w:rsidR="00D42388" w:rsidRDefault="00D42388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proofErr w:type="spellStart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>Sản</w:t>
    </w:r>
    <w:proofErr w:type="spellEnd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>phẩm</w:t>
    </w:r>
    <w:proofErr w:type="spellEnd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>của</w:t>
    </w:r>
    <w:proofErr w:type="spellEnd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group </w:t>
    </w:r>
    <w:proofErr w:type="spellStart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>Toán</w:t>
    </w:r>
    <w:proofErr w:type="spellEnd"/>
    <w:r w:rsidR="00B853BA"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THCS     </w:t>
    </w:r>
    <w:r w:rsidR="00B853BA">
      <w:rPr>
        <w:rFonts w:ascii="Times New Roman" w:eastAsia="Times New Roman" w:hAnsi="Times New Roman" w:cs="Times New Roman"/>
        <w:b/>
        <w:i/>
        <w:color w:val="000000"/>
        <w:sz w:val="24"/>
        <w:szCs w:val="24"/>
      </w:rPr>
      <w:t xml:space="preserve"> 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B" w:rsidRDefault="00F3366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D24E7"/>
    <w:multiLevelType w:val="hybridMultilevel"/>
    <w:tmpl w:val="7F6AA15C"/>
    <w:lvl w:ilvl="0" w:tplc="44A4B9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BC22445"/>
    <w:multiLevelType w:val="multilevel"/>
    <w:tmpl w:val="5E705D5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C10B5"/>
    <w:multiLevelType w:val="hybridMultilevel"/>
    <w:tmpl w:val="38266718"/>
    <w:lvl w:ilvl="0" w:tplc="7E840EDA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2126894"/>
    <w:multiLevelType w:val="multilevel"/>
    <w:tmpl w:val="58A2C092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9200E43"/>
    <w:multiLevelType w:val="multilevel"/>
    <w:tmpl w:val="83EA32DE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210ECA"/>
    <w:multiLevelType w:val="multilevel"/>
    <w:tmpl w:val="17546282"/>
    <w:lvl w:ilvl="0">
      <w:start w:val="1"/>
      <w:numFmt w:val="lowerLetter"/>
      <w:lvlText w:val="%1)"/>
      <w:lvlJc w:val="left"/>
      <w:pPr>
        <w:ind w:left="135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A3368D"/>
    <w:multiLevelType w:val="hybridMultilevel"/>
    <w:tmpl w:val="40206EF4"/>
    <w:lvl w:ilvl="0" w:tplc="3DAC724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4E22664"/>
    <w:multiLevelType w:val="hybridMultilevel"/>
    <w:tmpl w:val="5BE6DECA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9275E2"/>
    <w:multiLevelType w:val="multilevel"/>
    <w:tmpl w:val="623E5D60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681EE1"/>
    <w:multiLevelType w:val="hybridMultilevel"/>
    <w:tmpl w:val="BFAE22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7657A4"/>
    <w:multiLevelType w:val="hybridMultilevel"/>
    <w:tmpl w:val="44920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8"/>
  </w:num>
  <w:num w:numId="5">
    <w:abstractNumId w:val="5"/>
  </w:num>
  <w:num w:numId="6">
    <w:abstractNumId w:val="9"/>
  </w:num>
  <w:num w:numId="7">
    <w:abstractNumId w:val="7"/>
  </w:num>
  <w:num w:numId="8">
    <w:abstractNumId w:val="2"/>
  </w:num>
  <w:num w:numId="9">
    <w:abstractNumId w:val="0"/>
  </w:num>
  <w:num w:numId="10">
    <w:abstractNumId w:val="1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66B"/>
    <w:rsid w:val="001C08CD"/>
    <w:rsid w:val="002A3903"/>
    <w:rsid w:val="00485FCB"/>
    <w:rsid w:val="008A5812"/>
    <w:rsid w:val="008C7D0E"/>
    <w:rsid w:val="008F468B"/>
    <w:rsid w:val="00902155"/>
    <w:rsid w:val="009D65BD"/>
    <w:rsid w:val="00B853BA"/>
    <w:rsid w:val="00CB76A2"/>
    <w:rsid w:val="00D42388"/>
    <w:rsid w:val="00F33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1"/>
    <w:next w:val="Normal1"/>
    <w:rsid w:val="00F3366B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1"/>
    <w:next w:val="Normal1"/>
    <w:rsid w:val="00F3366B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1"/>
    <w:next w:val="Normal1"/>
    <w:rsid w:val="00F3366B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1"/>
    <w:next w:val="Normal1"/>
    <w:rsid w:val="00F3366B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F3366B"/>
  </w:style>
  <w:style w:type="paragraph" w:styleId="Title">
    <w:name w:val="Title"/>
    <w:basedOn w:val="Normal1"/>
    <w:next w:val="Normal1"/>
    <w:rsid w:val="00F3366B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rsid w:val="00F3366B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1"/>
    <w:next w:val="Normal1"/>
    <w:rsid w:val="00F3366B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1"/>
    <w:next w:val="Normal1"/>
    <w:rsid w:val="00F3366B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1"/>
    <w:next w:val="Normal1"/>
    <w:rsid w:val="00F3366B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1"/>
    <w:next w:val="Normal1"/>
    <w:rsid w:val="00F3366B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F3366B"/>
  </w:style>
  <w:style w:type="paragraph" w:styleId="Title">
    <w:name w:val="Title"/>
    <w:basedOn w:val="Normal1"/>
    <w:next w:val="Normal1"/>
    <w:rsid w:val="00F3366B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rsid w:val="00F3366B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eader" Target="header2.xml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header" Target="header1.xml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3y0VsSN5TTwwElb9PXMpppNn0ug==">AMUW2mUB0nxkQ3+uvdpRZbUr4PFwWXig0wrrVgppRkVsQfhx1yqKBZg+M8T2mnp4JHE1oWXd6wtPWkUta+FTa369Col2lFAEZzpdQ1X1MmvN2JVdoOi7pzl3zc5lbg1vc0mhPIfhVzd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3</Words>
  <Characters>184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20-06-14T15:15:00Z</dcterms:created>
  <dcterms:modified xsi:type="dcterms:W3CDTF">2020-06-14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